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050AD" w:rsidRDefault="008050AD" w:rsidP="008050AD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sz w:val="24"/>
          <w:szCs w:val="24"/>
        </w:rPr>
        <w:t xml:space="preserve">EEL 3041    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FC4F92">
        <w:rPr>
          <w:sz w:val="24"/>
          <w:szCs w:val="24"/>
        </w:rPr>
        <w:t>Quiz 7</w:t>
      </w:r>
      <w:r>
        <w:rPr>
          <w:sz w:val="24"/>
          <w:szCs w:val="24"/>
        </w:rPr>
        <w:tab/>
      </w:r>
      <w:proofErr w:type="spellStart"/>
      <w:r w:rsidR="00635504">
        <w:rPr>
          <w:sz w:val="24"/>
          <w:szCs w:val="24"/>
        </w:rPr>
        <w:t>soln</w:t>
      </w:r>
      <w:proofErr w:type="spellEnd"/>
      <w:r>
        <w:rPr>
          <w:sz w:val="24"/>
          <w:szCs w:val="24"/>
        </w:rPr>
        <w:tab/>
      </w:r>
      <w:r>
        <w:rPr>
          <w:sz w:val="24"/>
          <w:szCs w:val="24"/>
        </w:rPr>
        <w:tab/>
        <w:t>Name___________________</w:t>
      </w:r>
      <w:r w:rsidRPr="0018231B">
        <w:rPr>
          <w:noProof/>
          <w:sz w:val="24"/>
          <w:szCs w:val="24"/>
        </w:rPr>
        <w:t xml:space="preserve"> </w:t>
      </w:r>
      <w:r w:rsidR="00FC4F92"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FC4F92">
        <w:rPr>
          <w:sz w:val="24"/>
          <w:szCs w:val="24"/>
        </w:rPr>
        <w:t xml:space="preserve"> </w:t>
      </w:r>
      <w:r w:rsidR="00FC4F92">
        <w:rPr>
          <w:sz w:val="24"/>
          <w:szCs w:val="24"/>
        </w:rPr>
        <w:tab/>
      </w:r>
      <w:bookmarkStart w:id="0" w:name="_GoBack"/>
      <w:bookmarkEnd w:id="0"/>
    </w:p>
    <w:p w:rsidR="008050AD" w:rsidRDefault="008050AD" w:rsidP="008050AD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sz w:val="24"/>
          <w:szCs w:val="24"/>
        </w:rPr>
        <w:t xml:space="preserve">Use </w:t>
      </w:r>
      <w:r w:rsidR="00FC4F92">
        <w:rPr>
          <w:sz w:val="24"/>
          <w:szCs w:val="24"/>
        </w:rPr>
        <w:t>loop</w:t>
      </w:r>
      <w:r>
        <w:rPr>
          <w:sz w:val="24"/>
          <w:szCs w:val="24"/>
        </w:rPr>
        <w:t xml:space="preserve"> analysis to find </w:t>
      </w:r>
      <w:r w:rsidR="00B644C4" w:rsidRPr="00243273">
        <w:rPr>
          <w:position w:val="-12"/>
          <w:sz w:val="24"/>
          <w:szCs w:val="24"/>
        </w:rPr>
        <w:object w:dxaOrig="20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1pt;height:18.1pt" o:ole="">
            <v:imagedata r:id="rId6" o:title=""/>
          </v:shape>
          <o:OLEObject Type="Embed" ProgID="Equation.DSMT4" ShapeID="_x0000_i1027" DrawAspect="Content" ObjectID="_1395058869" r:id="rId7"/>
        </w:object>
      </w:r>
      <w:r>
        <w:rPr>
          <w:position w:val="-12"/>
          <w:sz w:val="24"/>
          <w:szCs w:val="24"/>
        </w:rPr>
        <w:t xml:space="preserve">     </w: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7776" behindDoc="0" locked="0" layoutInCell="1" allowOverlap="1" wp14:anchorId="04F2EBA9" wp14:editId="76477201">
                <wp:simplePos x="0" y="0"/>
                <wp:positionH relativeFrom="column">
                  <wp:posOffset>1062514</wp:posOffset>
                </wp:positionH>
                <wp:positionV relativeFrom="paragraph">
                  <wp:posOffset>111760</wp:posOffset>
                </wp:positionV>
                <wp:extent cx="267970" cy="274320"/>
                <wp:effectExtent l="0" t="0" r="0" b="0"/>
                <wp:wrapNone/>
                <wp:docPr id="28" name="Text Box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797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a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28" o:spid="_x0000_s1037" type="#_x0000_t202" style="position:absolute;left:0;text-align:left;margin-left:83.65pt;margin-top:8.8pt;width:21.1pt;height:21.6pt;z-index:2521077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a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9824" behindDoc="0" locked="0" layoutInCell="1" allowOverlap="1" wp14:anchorId="2DED98BC" wp14:editId="0F092E41">
                <wp:simplePos x="0" y="0"/>
                <wp:positionH relativeFrom="column">
                  <wp:posOffset>2559685</wp:posOffset>
                </wp:positionH>
                <wp:positionV relativeFrom="paragraph">
                  <wp:posOffset>114300</wp:posOffset>
                </wp:positionV>
                <wp:extent cx="274320" cy="274320"/>
                <wp:effectExtent l="0" t="0" r="0" b="0"/>
                <wp:wrapNone/>
                <wp:docPr id="30" name="Text Box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2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b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0" o:spid="_x0000_s1038" type="#_x0000_t202" style="position:absolute;left:0;text-align:left;margin-left:201.55pt;margin-top:9pt;width:21.6pt;height:21.6pt;z-index:25210982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b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1872" behindDoc="0" locked="0" layoutInCell="1" allowOverlap="1" wp14:anchorId="6E4031CD" wp14:editId="2FC37C89">
                <wp:simplePos x="0" y="0"/>
                <wp:positionH relativeFrom="column">
                  <wp:posOffset>4206081</wp:posOffset>
                </wp:positionH>
                <wp:positionV relativeFrom="paragraph">
                  <wp:posOffset>116205</wp:posOffset>
                </wp:positionV>
                <wp:extent cx="274796" cy="274320"/>
                <wp:effectExtent l="0" t="0" r="0" b="0"/>
                <wp:wrapNone/>
                <wp:docPr id="35" name="Text Box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796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c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5" o:spid="_x0000_s1039" type="#_x0000_t202" style="position:absolute;left:0;text-align:left;margin-left:331.2pt;margin-top:9.15pt;width:21.65pt;height:21.6pt;z-index:2521118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c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E7608" w:rsidRPr="005E7608">
        <w:rPr>
          <w:sz w:val="24"/>
          <w:szCs w:val="24"/>
        </w:rPr>
        <w:t xml:space="preserve"> </w: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90368" behindDoc="0" locked="0" layoutInCell="1" allowOverlap="1" wp14:anchorId="798D5F5E" wp14:editId="3F90A3EA">
                <wp:simplePos x="0" y="0"/>
                <wp:positionH relativeFrom="column">
                  <wp:posOffset>1948179</wp:posOffset>
                </wp:positionH>
                <wp:positionV relativeFrom="paragraph">
                  <wp:posOffset>290197</wp:posOffset>
                </wp:positionV>
                <wp:extent cx="94615" cy="287655"/>
                <wp:effectExtent l="0" t="1270" r="37465" b="37465"/>
                <wp:wrapNone/>
                <wp:docPr id="196" name="Group 1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197" name="Straight Connector 19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0" name="Straight Connector 20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1" name="Straight Connector 20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2" name="Straight Connector 20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3" name="Straight Connector 20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96" o:spid="_x0000_s1026" style="position:absolute;margin-left:153.4pt;margin-top:22.85pt;width:7.45pt;height:22.65pt;rotation:-90;z-index:25209036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">
                <v:line id="Straight Connector 19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Zu9jsIAAADcAAAADwAAAGRycy9kb3ducmV2LnhtbERPS4vCMBC+C/sfwix4s6mCr65RFkFY&#10;RAWrl70NzfSBzaTbZLX+eyMI3ubje85i1ZlaXKl1lWUFwygGQZxZXXGh4HzaDGYgnEfWWFsmBXdy&#10;sFp+9BaYaHvjI11TX4gQwi5BBaX3TSKly0oy6CLbEAcut61BH2BbSN3iLYSbWo7ieCINVhwaSmxo&#10;XVJ2Sf+Ngu1pnq932/3h7v5+D5RP4+M4PSvV/+y+v0B46vxb/HL/6DB/PoXnM+ECuXw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Zu9jsIAAADcAAAADwAAAAAAAAAAAAAA&#10;AAChAgAAZHJzL2Rvd25yZXYueG1sUEsFBgAAAAAEAAQA+QAAAJADAAAAAA==&#10;" strokecolor="black [3213]" strokeweight="1pt"/>
                <v:line id="Straight Connector 19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3dMMcAAADcAAAADwAAAGRycy9kb3ducmV2LnhtbESPQWvCQBCF74L/YZlCL0U3WmpN6irS&#10;UvAipakHvQ3ZaRKanQ3ZrYn/3jkI3mZ4b977ZrUZXKPO1IXas4HZNAFFXHhbc2ng8PM5WYIKEdli&#10;45kMXCjAZj0erTCzvudvOuexVBLCIUMDVYxtpnUoKnIYpr4lFu3Xdw6jrF2pbYe9hLtGz5NkoR3W&#10;LA0VtvReUfGX/zsDH4dFn6fly+vT7Hk/pPw1P572zpjHh2H7BirSEO/m2/XOCn4qtPKMTK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Z/d0wxwAAANwAAAAPAAAAAAAA&#10;AAAAAAAAAKECAABkcnMvZG93bnJldi54bWxQSwUGAAAAAAQABAD5AAAAlQMAAAAA&#10;" strokecolor="black [3213]" strokeweight="1pt"/>
                <v:line id="Straight Connector 19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iMZ8QAAADcAAAADwAAAGRycy9kb3ducmV2LnhtbERPS2vCQBC+F/wPyxS81U0LbU3qGiQg&#10;FLEBoxdvQ3byoNnZNLtq8u+7hYK3+fies0pH04krDa61rOB5EYEgLq1uuVZwOm6fliCcR9bYWSYF&#10;EzlI17OHFSba3vhA18LXIoSwS1BB432fSOnKhgy6he2JA1fZwaAPcKilHvAWwk0nX6LoTRpsOTQ0&#10;2FPWUPldXIyC3TGusv3uK5/czzmn6j06vBYnpeaP4+YDhKfR38X/7k8d5scx/D0TLpD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LSIxnxAAAANwAAAAPAAAAAAAAAAAA&#10;AAAAAKECAABkcnMvZG93bnJldi54bWxQSwUGAAAAAAQABAD5AAAAkgMAAAAA&#10;" strokecolor="black [3213]" strokeweight="1pt"/>
                <v:line id="Straight Connector 20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lzcUAAADcAAAADwAAAGRycy9kb3ducmV2LnhtbESPT4vCMBTE74LfITxhL4umKuufahRR&#10;hL2IWD3o7dE822LzUpqsrd9+s7DgcZiZ3zDLdWtK8aTaFZYVDAcRCOLU6oIzBZfzvj8D4TyyxtIy&#10;KXiRg/Wq21lirG3DJ3omPhMBwi5GBbn3VSylS3My6Aa2Ig7e3dYGfZB1JnWNTYCbUo6iaCINFhwW&#10;cqxom1P6SH6Mgt1l0iTz7Gv6ORwf2jkfR9fbwSj10Ws3CxCeWv8O/7e/tYJAhL8z4QjI1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KQlzcUAAADcAAAADwAAAAAAAAAA&#10;AAAAAAChAgAAZHJzL2Rvd25yZXYueG1sUEsFBgAAAAAEAAQA+QAAAJMDAAAAAA==&#10;" strokecolor="black [3213]" strokeweight="1pt"/>
                <v:line id="Straight Connector 20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0ms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E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0msUAAADcAAAADwAAAAAAAAAA&#10;AAAAAAChAgAAZHJzL2Rvd25yZXYueG1sUEsFBgAAAAAEAAQA+QAAAJMDAAAAAA==&#10;" strokecolor="black [3213]" strokeweight="1pt"/>
                <v:line id="Straight Connector 20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oeIcYAAADcAAAADwAAAGRycy9kb3ducmV2LnhtbESPQWvCQBSE70L/w/IKvUizMWKqaVYp&#10;LQUvIk092Nsj+5qEZt+G7NbEf+8KgsdhZr5h8s1oWnGi3jWWFcyiGARxaXXDlYLD9+fzEoTzyBpb&#10;y6TgTA4264dJjpm2A3/RqfCVCBB2GSqove8yKV1Zk0EX2Y44eL+2N+iD7CupexwC3LQyieNUGmw4&#10;LNTY0XtN5V/xbxR8HNKhWFWLl+lsvhtXvE+OPzuj1NPj+PYKwtPo7+Fbe6sVJHEC1zPhCMj1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s6HiHGAAAA3AAAAA8AAAAAAAAA&#10;AAAAAAAAoQIAAGRycy9kb3ducmV2LnhtbFBLBQYAAAAABAAEAPkAAACUAwAAAAA=&#10;" strokecolor="black [3213]" strokeweight="1pt"/>
                <v:line id="Straight Connector 20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9PdsUAAADcAAAADwAAAGRycy9kb3ducmV2LnhtbESPT2sCMRTE7wW/Q3iCt5poaaurUUQo&#10;FKmCqxdvj83bP7h5WTdR12/fCIUeh5n5DTNfdrYWN2p95VjDaKhAEGfOVFxoOB6+XicgfEA2WDsm&#10;DQ/ysFz0XuaYGHfnPd3SUIgIYZ+ghjKEJpHSZyVZ9EPXEEcvd63FEGVbSNPiPcJtLcdKfUiLFceF&#10;Ehtal5Sd06vVsDlM8/XPZrt7+MtpR/mn2r+nR60H/W41AxGoC//hv/a30TBWb/A8E4+AXPw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9PdsUAAADcAAAADwAAAAAAAAAA&#10;AAAAAAChAgAAZHJzL2Rvd25yZXYueG1sUEsFBgAAAAAEAAQA+QAAAJMDAAAAAA==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94464" behindDoc="0" locked="0" layoutInCell="1" allowOverlap="1" wp14:anchorId="2AED3122" wp14:editId="6882B91F">
                <wp:simplePos x="0" y="0"/>
                <wp:positionH relativeFrom="column">
                  <wp:posOffset>3420745</wp:posOffset>
                </wp:positionH>
                <wp:positionV relativeFrom="paragraph">
                  <wp:posOffset>285750</wp:posOffset>
                </wp:positionV>
                <wp:extent cx="94615" cy="287655"/>
                <wp:effectExtent l="0" t="1270" r="37465" b="37465"/>
                <wp:wrapNone/>
                <wp:docPr id="204" name="Group 20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205" name="Straight Connector 20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6" name="Straight Connector 20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7" name="Straight Connector 20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8" name="Straight Connector 20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9" name="Straight Connector 20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0" name="Straight Connector 21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1" name="Straight Connector 21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204" o:spid="_x0000_s1026" style="position:absolute;margin-left:269.35pt;margin-top:22.5pt;width:7.45pt;height:22.65pt;rotation:-90;z-index:2520944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">
                <v:line id="Straight Connector 20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pymcYAAADcAAAADwAAAGRycy9kb3ducmV2LnhtbESPT2sCMRTE74LfIbxCb5pUsLbrZkWE&#10;gkgruHrp7bF5+wc3L9tN1PXbNwWhx2FmfsOkq8G24kq9bxxreJkqEMSFMw1XGk7Hj8kbCB+QDbaO&#10;ScOdPKyy8SjFxLgbH+iah0pECPsENdQhdImUvqjJop+6jjh6pesthij7SpoebxFuWzlT6lVabDgu&#10;1NjRpqbinF+sht3xvdx87r72d//zvadyoQ7z/KT189OwXoIINIT/8KO9NRpmag5/Z+IRkNk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kqcpnGAAAA3AAAAA8AAAAAAAAA&#10;AAAAAAAAoQIAAGRycy9kb3ducmV2LnhtbFBLBQYAAAAABAAEAPkAAACUAwAAAAA=&#10;" strokecolor="black [3213]" strokeweight="1pt"/>
                <v:line id="Straight Connector 20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EYIsYAAADcAAAADwAAAGRycy9kb3ducmV2LnhtbESPQWvCQBSE70L/w/IKXqRujJhq6iql&#10;pdCLiNGD3h7ZZxKafRuyq4n/visIHoeZ+YZZrntTiyu1rrKsYDKOQBDnVldcKDjsf97mIJxH1lhb&#10;JgU3crBevQyWmGrb8Y6umS9EgLBLUUHpfZNK6fKSDLqxbYiDd7atQR9kW0jdYhfgppZxFCXSYMVh&#10;ocSGvkrK/7KLUfB9SLpsUczeR5Pppl/wNj6eNkap4Wv/+QHCU++f4Uf7VyuIowTuZ8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QBGCLGAAAA3AAAAA8AAAAAAAAA&#10;AAAAAAAAoQIAAGRycy9kb3ducmV2LnhtbFBLBQYAAAAABAAEAPkAAACUAwAAAAA=&#10;" strokecolor="black [3213]" strokeweight="1pt"/>
                <v:line id="Straight Connector 20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RJdcUAAADcAAAADwAAAGRycy9kb3ducmV2LnhtbESPT2sCMRTE7wW/Q3iCt5ooWOtqFBEK&#10;Iq3g6sXbY/P2D25etpuo67dvBKHHYWZ+wyxWna3FjVpfOdYwGioQxJkzFRcaTsev908QPiAbrB2T&#10;hgd5WC17bwtMjLvzgW5pKESEsE9QQxlCk0jps5Is+qFriKOXu9ZiiLItpGnxHuG2lmOlPqTFiuNC&#10;iQ1tSsou6dVq2B1n+eZ797N/+N/znvKpOkzSk9aDfreegwjUhf/wq701GsZqCs8z8QjI5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rRJdcUAAADcAAAADwAAAAAAAAAA&#10;AAAAAAChAgAAZHJzL2Rvd25yZXYueG1sUEsFBgAAAAAEAAQA+QAAAJMDAAAAAA==&#10;" strokecolor="black [3213]" strokeweight="1pt"/>
                <v:line id="Straight Connector 20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Ipy8QAAADcAAAADwAAAGRycy9kb3ducmV2LnhtbERPTWvCQBC9F/oflil4kbpJRK3RNRSL&#10;0EsQo4f2NmTHJDQ7G7LbJP333UOhx8f73meTacVAvWssK4gXEQji0uqGKwW36+n5BYTzyBpby6Tg&#10;hxxkh8eHPabajnyhofCVCCHsUlRQe9+lUrqyJoNuYTviwN1tb9AH2FdS9ziGcNPKJIrW0mDDoaHG&#10;jo41lV/Ft1HwdluPxbZabebxMp+2fE4+PnOj1Oxpet2B8DT5f/Gf+10rSKKwNpwJR0Ae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q0inLxAAAANwAAAAPAAAAAAAAAAAA&#10;AAAAAKECAABkcnMvZG93bnJldi54bWxQSwUGAAAAAAQABAD5AAAAkgMAAAAA&#10;" strokecolor="black [3213]" strokeweight="1pt"/>
                <v:line id="Straight Connector 20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d4nMUAAADcAAAADwAAAGRycy9kb3ducmV2LnhtbESPT2sCMRTE7wW/Q3hCbzVR0NbVKCIU&#10;RKrg6sXbY/P2D25e1k2q67c3QqHHYWZ+w8yXna3FjVpfOdYwHCgQxJkzFRcaTsfvjy8QPiAbrB2T&#10;hgd5WC56b3NMjLvzgW5pKESEsE9QQxlCk0jps5Is+oFriKOXu9ZiiLItpGnxHuG2liOlJtJixXGh&#10;xIbWJWWX9Ndq2B6n+fpnu9s//PW8p/xTHcbpSev3freagQjUhf/wX3tjNIzUFF5n4hGQiy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Gd4nMUAAADcAAAADwAAAAAAAAAA&#10;AAAAAAChAgAAZHJzL2Rvd25yZXYueG1sUEsFBgAAAAAEAAQA+QAAAJMDAAAAAA==&#10;" strokecolor="black [3213]" strokeweight="1pt"/>
                <v:line id="Straight Connector 21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zEMQAAADcAAAADwAAAGRycy9kb3ducmV2LnhtbERPTWvCQBC9F/wPyxR6EbNJxFjTrCIt&#10;Qi8iRg/2NmSnSWh2NmS3Jv333UOhx8f7LnaT6cSdBtdaVpBEMQjiyuqWawXXy2HxDMJ5ZI2dZVLw&#10;Qw5229lDgbm2I5/pXvpahBB2OSpovO9zKV3VkEEX2Z44cJ92MOgDHGqpBxxDuOlkGseZNNhyaGiw&#10;p9eGqq/y2yh4u2ZjualX63myPE4bPqW3j6NR6ulx2r+A8DT5f/Gf+10rSJMwP5wJR0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RfbMQxAAAANwAAAAPAAAAAAAAAAAA&#10;AAAAAKECAABkcnMvZG93bnJldi54bWxQSwUGAAAAAAQABAD5AAAAkgMAAAAA&#10;" strokecolor="black [3213]" strokeweight="1pt"/>
                <v:line id="Straight Connector 21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jiR8UAAADcAAAADwAAAGRycy9kb3ducmV2LnhtbESPS4vCQBCE78L+h6EXvOkkwvqIjrII&#10;C4uoYPTircl0HpjpyWZmNf57RxA8FlX1FbVYdaYWV2pdZVlBPIxAEGdWV1woOB1/BlMQziNrrC2T&#10;gjs5WC0/egtMtL3xga6pL0SAsEtQQel9k0jpspIMuqFtiIOX29agD7ItpG7xFuCmlqMoGkuDFYeF&#10;Ehtal5Rd0n+jYHOc5evtZre/u7/znvJJdPhKT0r1P7vvOQhPnX+HX+1frWAUx/A8E46AXD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jiR8UAAADcAAAADwAAAAAAAAAA&#10;AAAAAAChAgAAZHJzL2Rvd25yZXYueG1sUEsFBgAAAAAEAAQA+QAAAJMDAAAAAA==&#10;" strokecolor="black [3213]" strokeweight="1pt"/>
              </v:group>
            </w:pict>
          </mc:Fallback>
        </mc:AlternateConten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4704" behindDoc="0" locked="0" layoutInCell="1" allowOverlap="1" wp14:anchorId="4999A408" wp14:editId="263690CA">
                <wp:simplePos x="0" y="0"/>
                <wp:positionH relativeFrom="column">
                  <wp:posOffset>1183640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9" name="Oval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9" o:spid="_x0000_s1026" style="position:absolute;margin-left:93.2pt;margin-top:5.7pt;width:3.55pt;height:3.6pt;z-index:252104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0128" behindDoc="0" locked="0" layoutInCell="1" allowOverlap="1" wp14:anchorId="165D4C9C" wp14:editId="1450AB21">
                <wp:simplePos x="0" y="0"/>
                <wp:positionH relativeFrom="column">
                  <wp:posOffset>1690370</wp:posOffset>
                </wp:positionH>
                <wp:positionV relativeFrom="paragraph">
                  <wp:posOffset>114300</wp:posOffset>
                </wp:positionV>
                <wp:extent cx="640080" cy="245745"/>
                <wp:effectExtent l="0" t="0" r="8255" b="1905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80" cy="24574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28" type="#_x0000_t75" style="width:27.95pt;height:13.75pt" o:ole="">
                                  <v:imagedata r:id="rId8" o:title=""/>
                                </v:shape>
                                <o:OLEObject Type="Embed" ProgID="Equation.DSMT4" ShapeID="_x0000_i1028" DrawAspect="Content" ObjectID="_139505887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" o:spid="_x0000_s1040" type="#_x0000_t202" style="position:absolute;left:0;text-align:left;margin-left:133.1pt;margin-top:9pt;width:50.4pt;height:19.35pt;z-index:25208012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3" type="#_x0000_t75" style="width:27.95pt;height:13.75pt" o:ole="">
                            <v:imagedata r:id="rId38" o:title=""/>
                          </v:shape>
                          <o:OLEObject Type="Embed" ProgID="Equation.DSMT4" ShapeID="_x0000_i1043" DrawAspect="Content" ObjectID="_1395045304" r:id="rId4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2416" behindDoc="0" locked="0" layoutInCell="1" allowOverlap="1" wp14:anchorId="75C1DC23" wp14:editId="29273209">
                <wp:simplePos x="0" y="0"/>
                <wp:positionH relativeFrom="column">
                  <wp:posOffset>3214765</wp:posOffset>
                </wp:positionH>
                <wp:positionV relativeFrom="paragraph">
                  <wp:posOffset>120983</wp:posOffset>
                </wp:positionV>
                <wp:extent cx="609600" cy="275272"/>
                <wp:effectExtent l="0" t="0" r="8255" b="0"/>
                <wp:wrapNone/>
                <wp:docPr id="86" name="Text Box 8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7527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29" type="#_x0000_t75" style="width:27.95pt;height:13.75pt" o:ole="">
                                  <v:imagedata r:id="rId41" o:title=""/>
                                </v:shape>
                                <o:OLEObject Type="Embed" ProgID="Equation.DSMT4" ShapeID="_x0000_i1029" DrawAspect="Content" ObjectID="_1395058873" r:id="rId4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86" o:spid="_x0000_s1041" type="#_x0000_t202" style="position:absolute;left:0;text-align:left;margin-left:253.15pt;margin-top:9.55pt;width:48pt;height:21.65pt;z-index:25209241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4" type="#_x0000_t75" style="width:27.95pt;height:13.75pt" o:ole="">
                            <v:imagedata r:id="rId43" o:title=""/>
                          </v:shape>
                          <o:OLEObject Type="Embed" ProgID="Equation.DSMT4" ShapeID="_x0000_i1044" DrawAspect="Content" ObjectID="_1395045305" r:id="rId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7296" behindDoc="0" locked="0" layoutInCell="1" allowOverlap="1" wp14:anchorId="5FB75EC1" wp14:editId="18BB0A00">
                <wp:simplePos x="0" y="0"/>
                <wp:positionH relativeFrom="column">
                  <wp:posOffset>3612515</wp:posOffset>
                </wp:positionH>
                <wp:positionV relativeFrom="paragraph">
                  <wp:posOffset>97155</wp:posOffset>
                </wp:positionV>
                <wp:extent cx="728980" cy="0"/>
                <wp:effectExtent l="0" t="0" r="13970" b="19050"/>
                <wp:wrapNone/>
                <wp:docPr id="44" name="Straight Connector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2898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4" o:spid="_x0000_s1026" style="position:absolute;z-index:2520872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284.45pt,7.65pt" to="341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3440" behindDoc="0" locked="0" layoutInCell="1" allowOverlap="1" wp14:anchorId="5A7B6D74" wp14:editId="4C22D19C">
                <wp:simplePos x="0" y="0"/>
                <wp:positionH relativeFrom="column">
                  <wp:posOffset>2138680</wp:posOffset>
                </wp:positionH>
                <wp:positionV relativeFrom="paragraph">
                  <wp:posOffset>95250</wp:posOffset>
                </wp:positionV>
                <wp:extent cx="1182370" cy="0"/>
                <wp:effectExtent l="0" t="0" r="17780" b="19050"/>
                <wp:wrapNone/>
                <wp:docPr id="93" name="Straight Connector 9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8237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93" o:spid="_x0000_s1026" style="position:absolute;z-index:2520934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68.4pt,7.5pt" to="261.5pt,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3984" behindDoc="0" locked="0" layoutInCell="1" allowOverlap="1" wp14:anchorId="6ED018AC" wp14:editId="404F77DE">
                <wp:simplePos x="0" y="0"/>
                <wp:positionH relativeFrom="column">
                  <wp:posOffset>4316095</wp:posOffset>
                </wp:positionH>
                <wp:positionV relativeFrom="paragraph">
                  <wp:posOffset>72390</wp:posOffset>
                </wp:positionV>
                <wp:extent cx="45085" cy="45720"/>
                <wp:effectExtent l="0" t="0" r="12065" b="11430"/>
                <wp:wrapNone/>
                <wp:docPr id="48" name="Oval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48" o:spid="_x0000_s1026" style="position:absolute;margin-left:339.85pt;margin-top:5.7pt;width:3.55pt;height:3.6pt;z-index:252073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km8jjQ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9344" behindDoc="0" locked="0" layoutInCell="1" allowOverlap="1" wp14:anchorId="43B66361" wp14:editId="470F5103">
                <wp:simplePos x="0" y="0"/>
                <wp:positionH relativeFrom="column">
                  <wp:posOffset>4343400</wp:posOffset>
                </wp:positionH>
                <wp:positionV relativeFrom="paragraph">
                  <wp:posOffset>97790</wp:posOffset>
                </wp:positionV>
                <wp:extent cx="0" cy="505460"/>
                <wp:effectExtent l="0" t="0" r="19050" b="27940"/>
                <wp:wrapNone/>
                <wp:docPr id="49" name="Straight Connector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5054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49" o:spid="_x0000_s1026" style="position:absolute;flip:y;z-index:2520893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pt,7.7pt" to="342pt,47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7056" behindDoc="0" locked="0" layoutInCell="1" allowOverlap="1" wp14:anchorId="31A3B296" wp14:editId="7006FDCE">
                <wp:simplePos x="0" y="0"/>
                <wp:positionH relativeFrom="column">
                  <wp:posOffset>2673350</wp:posOffset>
                </wp:positionH>
                <wp:positionV relativeFrom="paragraph">
                  <wp:posOffset>68580</wp:posOffset>
                </wp:positionV>
                <wp:extent cx="45085" cy="45720"/>
                <wp:effectExtent l="0" t="0" r="12065" b="11430"/>
                <wp:wrapNone/>
                <wp:docPr id="50" name="Oval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50" o:spid="_x0000_s1026" style="position:absolute;margin-left:210.5pt;margin-top:5.4pt;width:3.55pt;height:3.6pt;z-index:252077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TuPXjAIAAKk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6272" behindDoc="0" locked="0" layoutInCell="1" allowOverlap="1" wp14:anchorId="5743B574" wp14:editId="5B951973">
                <wp:simplePos x="0" y="0"/>
                <wp:positionH relativeFrom="column">
                  <wp:posOffset>2651760</wp:posOffset>
                </wp:positionH>
                <wp:positionV relativeFrom="paragraph">
                  <wp:posOffset>97155</wp:posOffset>
                </wp:positionV>
                <wp:extent cx="94615" cy="1283335"/>
                <wp:effectExtent l="0" t="0" r="19685" b="31115"/>
                <wp:wrapNone/>
                <wp:docPr id="51" name="Group 5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52" name="Straight Connector 52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53" name="Group 53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56" name="Straight Connector 5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7" name="Straight Connector 5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8" name="Straight Connector 5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9" name="Straight Connector 5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0" name="Straight Connector 6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1" name="Straight Connector 6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62" name="Straight Connector 6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63" name="Straight Connector 6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51" o:spid="_x0000_s1026" style="position:absolute;margin-left:208.8pt;margin-top:7.65pt;width:7.45pt;height:101.05pt;z-index:252086272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">
                <v:line id="Straight Connector 52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UIqMUAAADbAAAADwAAAGRycy9kb3ducmV2LnhtbESPT2vCQBTE7wW/w/KE3pqNgm2NrkGE&#10;gkgrGHPx9si+/MHs2zS7mvjtu4VCj8PM/IZZp6NpxZ1611hWMItiEMSF1Q1XCvLzx8s7COeRNbaW&#10;ScGDHKSbydMaE20HPtE985UIEHYJKqi97xIpXVGTQRfZjjh4pe0N+iD7SuoehwA3rZzH8as02HBY&#10;qLGjXU3FNbsZBYfzstx9Hr6OD/d9OVL5Fp8WWa7U83TcrkB4Gv1/+K+91woWc/j9En6A3P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EUIqMUAAADbAAAADwAAAAAAAAAA&#10;AAAAAAChAgAAZHJzL2Rvd25yZXYueG1sUEsFBgAAAAAEAAQA+QAAAJMDAAAAAA==&#10;" strokecolor="black [3213]" strokeweight="1pt"/>
                <v:group id="Group 53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v:line id="Straight Connector 5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4Oq8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rD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9+DqvDAAAA2wAAAA8AAAAAAAAAAAAA&#10;AAAAoQIAAGRycy9kb3ducmV2LnhtbFBLBQYAAAAABAAEAPkAAACRAwAAAAA=&#10;" strokecolor="black [3213]" strokeweight="1pt"/>
                  <v:line id="Straight Connector 5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oly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xCv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RaJcjGAAAA2wAAAA8AAAAAAAAA&#10;AAAAAAAAoQIAAGRycy9kb3ducmV2LnhtbFBLBQYAAAAABAAEAPkAAACUAwAAAAA=&#10;" strokecolor="black [3213]" strokeweight="1pt"/>
                  <v:line id="Straight Connector 5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0/QsEAAADbAAAADwAAAGRycy9kb3ducmV2LnhtbERPy4rCMBTdD/gP4QruxnQEHe00FREE&#10;ERWsbmZ3aW4fTHNTm6j1781CmOXhvJNlbxpxp87VlhV8jSMQxLnVNZcKLufN5xyE88gaG8uk4EkO&#10;lungI8FY2wef6J75UoQQdjEqqLxvYyldXpFBN7YtceAK2xn0AXal1B0+Qrhp5CSKZtJgzaGhwpbW&#10;FeV/2c0o2J0XxXq/Oxyf7vp7pOI7Ok2zi1KjYb/6AeGp9//it3urFUzD2PAl/ACZv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rT9CwQAAANsAAAAPAAAAAAAAAAAAAAAA&#10;AKECAABkcnMvZG93bnJldi54bWxQSwUGAAAAAAQABAD5AAAAjwMAAAAA&#10;" strokecolor="black [3213]" strokeweight="1pt"/>
                  <v:line id="Straight Connector 5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okUIcYAAADbAAAADwAAAGRycy9kb3ducmV2LnhtbESPT2vCQBTE74V+h+UVeim60eKfpNlI&#10;qRS8iBg96O2RfU1Cs29DdjXx27tCocdhZn7DpKvBNOJKnastK5iMIxDEhdU1lwqOh+/REoTzyBob&#10;y6TgRg5W2fNTiom2Pe/pmvtSBAi7BBVU3reJlK6oyKAb25Y4eD+2M+iD7EqpO+wD3DRyGkVzabDm&#10;sFBhS18VFb/5xShYH+d9HpezxdvkfTvEvJuezluj1OvL8PkBwtPg/8N/7Y1WMIvh8SX8AJn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JFCHGAAAA2wAAAA8AAAAAAAAA&#10;AAAAAAAAoQIAAGRycy9kb3ducmV2LnhtbFBLBQYAAAAABAAEAPkAAACUAwAAAAA=&#10;" strokecolor="black [3213]" strokeweight="1pt"/>
                  <v:line id="Straight Connector 6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f5+cMAAADbAAAADwAAAGRycy9kb3ducmV2LnhtbERPy2rCQBTdF/yH4Qrd1UkL1TbNREQo&#10;lFCFJG66u2RuHjRzJ2amJv59ZyG4PJx3sp1NLy40us6ygudVBIK4srrjRsGp/Hx6A+E8ssbeMim4&#10;koNtunhIMNZ24pwuhW9ECGEXo4LW+yGW0lUtGXQrOxAHrrajQR/g2Eg94hTCTS9fomgtDXYcGloc&#10;aN9S9Vv8GQVZ+V7vv7PD8erOP0eqN1H+WpyUelzOuw8QnmZ/F9/cX1rBOqwPX8IPk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G3+fnDAAAA2wAAAA8AAAAAAAAAAAAA&#10;AAAAoQIAAGRycy9kb3ducmV2LnhtbFBLBQYAAAAABAAEAPkAAACRAwAAAAA=&#10;" strokecolor="black [3213]" strokeweight="1pt"/>
                  <v:line id="Straight Connector 6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PSmsYAAADbAAAADwAAAGRycy9kb3ducmV2LnhtbESPQWvCQBSE7wX/w/IEL0U3sTTW6CaI&#10;peBFpKmH9vbIvibB7NuQXU36791CocdhZr5htvloWnGj3jWWFcSLCARxaXXDlYLzx9v8BYTzyBpb&#10;y6Tghxzk2eRhi6m2A7/TrfCVCBB2KSqove9SKV1Zk0G3sB1x8L5tb9AH2VdS9zgEuGnlMooSabDh&#10;sFBjR/uayktxNQpez8lQrKvn1WP8dBzXfFp+fh2NUrPpuNuA8DT6//Bf+6AVJDH8fgk/QGZ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T0prGAAAA2wAAAA8AAAAAAAAA&#10;AAAAAAAAoQIAAGRycy9kb3ducmV2LnhtbFBLBQYAAAAABAAEAPkAAACUAwAAAAA=&#10;" strokecolor="black [3213]" strokeweight="1pt"/>
                  <v:line id="Straight Connector 6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nCFcMAAADbAAAADwAAAGRycy9kb3ducmV2LnhtbESPS4sCMRCE7wv+h9CCtzWj4Gs0iggL&#10;Iqvg6MVbM+l54KQzO4k6/vuNIHgsquorarFqTSXu1LjSsoJBPwJBnFpdcq7gfPr5noJwHlljZZkU&#10;PMnBatn5WmCs7YOPdE98LgKEXYwKCu/rWEqXFmTQ9W1NHLzMNgZ9kE0udYOPADeVHEbRWBosOSwU&#10;WNOmoPSa3IyC3WmWbX53+8PT/V0OlE2i4yg5K9Xrtus5CE+t/4Tf7a1WMB7C60v4AXL5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pwhXDAAAA2wAAAA8AAAAAAAAAAAAA&#10;AAAAoQIAAGRycy9kb3ducmV2LnhtbFBLBQYAAAAABAAEAPkAAACRAwAAAAA=&#10;" strokecolor="black [3213]" strokeweight="1pt"/>
                </v:group>
                <v:line id="Straight Connector 6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VnjsQAAADbAAAADwAAAGRycy9kb3ducmV2LnhtbESPT4vCMBTE7wt+h/AEb2uqsq5Wo4gg&#10;iLiC1Yu3R/P6B5uX2kSt334jLOxxmJnfMPNlayrxoMaVlhUM+hEI4tTqknMF59PmcwLCeWSNlWVS&#10;8CIHy0XnY46xtk8+0iPxuQgQdjEqKLyvYyldWpBB17c1cfAy2xj0QTa51A0+A9xUchhFY2mw5LBQ&#10;YE3rgtJrcjcKdqdptt7vfg4vd7scKPu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ZWeO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5008" behindDoc="0" locked="0" layoutInCell="1" allowOverlap="1" wp14:anchorId="01FE49B7" wp14:editId="135EAB67">
                <wp:simplePos x="0" y="0"/>
                <wp:positionH relativeFrom="column">
                  <wp:posOffset>1195705</wp:posOffset>
                </wp:positionH>
                <wp:positionV relativeFrom="paragraph">
                  <wp:posOffset>94615</wp:posOffset>
                </wp:positionV>
                <wp:extent cx="653415" cy="0"/>
                <wp:effectExtent l="0" t="0" r="13335" b="19050"/>
                <wp:wrapNone/>
                <wp:docPr id="64" name="Straight Connector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534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4" o:spid="_x0000_s1026" style="position:absolute;z-index:252075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4.15pt,7.45pt" to="145.6pt,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8080" behindDoc="0" locked="0" layoutInCell="1" allowOverlap="1" wp14:anchorId="31E2518F" wp14:editId="525F9BD6">
                <wp:simplePos x="0" y="0"/>
                <wp:positionH relativeFrom="column">
                  <wp:posOffset>1196657</wp:posOffset>
                </wp:positionH>
                <wp:positionV relativeFrom="paragraph">
                  <wp:posOffset>95250</wp:posOffset>
                </wp:positionV>
                <wp:extent cx="0" cy="414020"/>
                <wp:effectExtent l="0" t="0" r="19050" b="24130"/>
                <wp:wrapNone/>
                <wp:docPr id="66" name="Straight Connector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4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6" o:spid="_x0000_s1026" style="position:absolute;flip:y;z-index:25207808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4.2pt,7.5pt" to="94.2pt,40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" strokecolor="black [3040]" strokeweight="1pt"/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6208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124980</wp:posOffset>
                </wp:positionV>
                <wp:extent cx="502920" cy="0"/>
                <wp:effectExtent l="0" t="0" r="11430" b="19050"/>
                <wp:wrapNone/>
                <wp:docPr id="41" name="Straight Connector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41" o:spid="_x0000_s1026" style="position:absolute;z-index:2521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9pt,9.85pt" to="165.5pt,9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7232" behindDoc="0" locked="0" layoutInCell="1" allowOverlap="1">
                <wp:simplePos x="0" y="0"/>
                <wp:positionH relativeFrom="column">
                  <wp:posOffset>2101395</wp:posOffset>
                </wp:positionH>
                <wp:positionV relativeFrom="paragraph">
                  <wp:posOffset>124980</wp:posOffset>
                </wp:positionV>
                <wp:extent cx="0" cy="731044"/>
                <wp:effectExtent l="0" t="0" r="19050" b="12065"/>
                <wp:wrapNone/>
                <wp:docPr id="106" name="Straight Connector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0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6" o:spid="_x0000_s1026" style="position:absolute;z-index:2521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65.45pt,9.85pt" to="165.45pt,67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" strokecolor="black [3040]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0304" behindDoc="0" locked="0" layoutInCell="1" allowOverlap="1">
                <wp:simplePos x="0" y="0"/>
                <wp:positionH relativeFrom="column">
                  <wp:posOffset>1651339</wp:posOffset>
                </wp:positionH>
                <wp:positionV relativeFrom="paragraph">
                  <wp:posOffset>336865</wp:posOffset>
                </wp:positionV>
                <wp:extent cx="316865" cy="337185"/>
                <wp:effectExtent l="0" t="0" r="6985" b="5715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0F2E" w:rsidRDefault="00410F2E" w:rsidP="00410F2E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0" type="#_x0000_t75" style="width:10pt;height:18pt" o:ole="">
                                  <v:imagedata r:id="rId45" o:title=""/>
                                </v:shape>
                                <o:OLEObject Type="Embed" ProgID="Equation.DSMT4" ShapeID="_x0000_i1030" DrawAspect="Content" ObjectID="_1395058874" r:id="rId4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9" o:spid="_x0000_s1042" type="#_x0000_t202" style="position:absolute;left:0;text-align:left;margin-left:130.05pt;margin-top:26.5pt;width:24.95pt;height:26.55pt;z-index:25213030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" fillcolor="white [3201]" stroked="f" strokeweight=".5pt">
                <v:textbox>
                  <w:txbxContent>
                    <w:p w:rsidR="00410F2E" w:rsidRDefault="00410F2E" w:rsidP="00410F2E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45" type="#_x0000_t75" style="width:10pt;height:18pt" o:ole="">
                            <v:imagedata r:id="rId47" o:title=""/>
                          </v:shape>
                          <o:OLEObject Type="Embed" ProgID="Equation.DSMT4" ShapeID="_x0000_i1045" DrawAspect="Content" ObjectID="_1395045306" r:id="rId4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2352" behindDoc="0" locked="0" layoutInCell="1" allowOverlap="1" wp14:anchorId="4D201E24" wp14:editId="6431206B">
                <wp:simplePos x="0" y="0"/>
                <wp:positionH relativeFrom="column">
                  <wp:posOffset>3202781</wp:posOffset>
                </wp:positionH>
                <wp:positionV relativeFrom="paragraph">
                  <wp:posOffset>118110</wp:posOffset>
                </wp:positionV>
                <wp:extent cx="502920" cy="0"/>
                <wp:effectExtent l="0" t="0" r="11430" b="19050"/>
                <wp:wrapNone/>
                <wp:docPr id="115" name="Straight Connector 1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5" o:spid="_x0000_s1026" style="position:absolute;z-index:2521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2pt,9.3pt" to="291.8pt,9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3376" behindDoc="0" locked="0" layoutInCell="1" allowOverlap="1" wp14:anchorId="4BB5A4CD" wp14:editId="128036F3">
                <wp:simplePos x="0" y="0"/>
                <wp:positionH relativeFrom="column">
                  <wp:posOffset>3705225</wp:posOffset>
                </wp:positionH>
                <wp:positionV relativeFrom="paragraph">
                  <wp:posOffset>118110</wp:posOffset>
                </wp:positionV>
                <wp:extent cx="0" cy="731044"/>
                <wp:effectExtent l="0" t="0" r="19050" b="12065"/>
                <wp:wrapNone/>
                <wp:docPr id="116" name="Straight Connector 1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731044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16" o:spid="_x0000_s1026" style="position:absolute;z-index:2521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91.75pt,9.3pt" to="291.75pt,66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6448" behindDoc="0" locked="0" layoutInCell="1" allowOverlap="1" wp14:anchorId="5BC8C006" wp14:editId="3F7B856A">
                <wp:simplePos x="0" y="0"/>
                <wp:positionH relativeFrom="column">
                  <wp:posOffset>3255169</wp:posOffset>
                </wp:positionH>
                <wp:positionV relativeFrom="paragraph">
                  <wp:posOffset>329995</wp:posOffset>
                </wp:positionV>
                <wp:extent cx="316865" cy="337185"/>
                <wp:effectExtent l="0" t="0" r="6985" b="5715"/>
                <wp:wrapNone/>
                <wp:docPr id="224" name="Text Box 2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371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10F2E" w:rsidRDefault="00410F2E" w:rsidP="00410F2E">
                            <w:r w:rsidRPr="00410F2E">
                              <w:rPr>
                                <w:position w:val="-12"/>
                              </w:rPr>
                              <w:object w:dxaOrig="200" w:dyaOrig="360">
                                <v:shape id="_x0000_i1031" type="#_x0000_t75" style="width:10pt;height:18pt" o:ole="">
                                  <v:imagedata r:id="rId49" o:title=""/>
                                </v:shape>
                                <o:OLEObject Type="Embed" ProgID="Equation.DSMT4" ShapeID="_x0000_i1031" DrawAspect="Content" ObjectID="_1395058875" r:id="rId5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24" o:spid="_x0000_s1043" type="#_x0000_t202" style="position:absolute;left:0;text-align:left;margin-left:256.3pt;margin-top:26pt;width:24.95pt;height:26.55pt;z-index:25213644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" fillcolor="white [3201]" stroked="f" strokeweight=".5pt">
                <v:textbox style="mso-fit-shape-to-text:t">
                  <w:txbxContent>
                    <w:p w:rsidR="00410F2E" w:rsidRDefault="00410F2E" w:rsidP="00410F2E">
                      <w:r w:rsidRPr="00410F2E">
                        <w:rPr>
                          <w:position w:val="-12"/>
                        </w:rPr>
                        <w:object w:dxaOrig="200" w:dyaOrig="360">
                          <v:shape id="_x0000_i1046" type="#_x0000_t75" style="width:10pt;height:18pt" o:ole="">
                            <v:imagedata r:id="rId51" o:title=""/>
                          </v:shape>
                          <o:OLEObject Type="Embed" ProgID="Equation.DSMT4" ShapeID="_x0000_i1046" DrawAspect="Content" ObjectID="_1395045307" r:id="rId5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1152" behindDoc="0" locked="0" layoutInCell="1" allowOverlap="1" wp14:anchorId="050850BA" wp14:editId="2B0D98A2">
                <wp:simplePos x="0" y="0"/>
                <wp:positionH relativeFrom="column">
                  <wp:posOffset>569595</wp:posOffset>
                </wp:positionH>
                <wp:positionV relativeFrom="paragraph">
                  <wp:posOffset>245110</wp:posOffset>
                </wp:positionV>
                <wp:extent cx="469265" cy="318770"/>
                <wp:effectExtent l="0" t="0" r="6985" b="5080"/>
                <wp:wrapNone/>
                <wp:docPr id="42" name="Text Box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69265" cy="3187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>
                              <w:rPr>
                                <w:position w:val="-14"/>
                              </w:rPr>
                              <w:t>40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2" o:spid="_x0000_s1044" type="#_x0000_t202" style="position:absolute;left:0;text-align:left;margin-left:44.85pt;margin-top:19.3pt;width:36.95pt;height:25.1pt;z-index:252081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" fillcolor="white [3201]" stroked="f" strokeweight=".5pt">
                <v:textbox>
                  <w:txbxContent>
                    <w:p w:rsidR="005E7608" w:rsidRDefault="005E7608" w:rsidP="005E7608">
                      <w:r>
                        <w:rPr>
                          <w:position w:val="-14"/>
                        </w:rPr>
                        <w:t>40 V</w: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4224" behindDoc="0" locked="0" layoutInCell="1" allowOverlap="1" wp14:anchorId="43A54702" wp14:editId="36A1EE7F">
                <wp:simplePos x="0" y="0"/>
                <wp:positionH relativeFrom="column">
                  <wp:posOffset>3806825</wp:posOffset>
                </wp:positionH>
                <wp:positionV relativeFrom="paragraph">
                  <wp:posOffset>259080</wp:posOffset>
                </wp:positionV>
                <wp:extent cx="609600" cy="268605"/>
                <wp:effectExtent l="0" t="0" r="8255" b="0"/>
                <wp:wrapNone/>
                <wp:docPr id="67" name="Text Box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860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32" type="#_x0000_t75" style="width:27.95pt;height:13.75pt" o:ole="">
                                  <v:imagedata r:id="rId53" o:title=""/>
                                </v:shape>
                                <o:OLEObject Type="Embed" ProgID="Equation.DSMT4" ShapeID="_x0000_i1032" DrawAspect="Content" ObjectID="_1395058876" r:id="rId5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67" o:spid="_x0000_s1045" type="#_x0000_t202" style="position:absolute;left:0;text-align:left;margin-left:299.75pt;margin-top:20.4pt;width:48pt;height:21.15pt;z-index:25208422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7" type="#_x0000_t75" style="width:27.95pt;height:13.75pt" o:ole="">
                            <v:imagedata r:id="rId55" o:title=""/>
                          </v:shape>
                          <o:OLEObject Type="Embed" ProgID="Equation.DSMT4" ShapeID="_x0000_i1047" DrawAspect="Content" ObjectID="_1395045308" r:id="rId5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5248" behindDoc="0" locked="0" layoutInCell="1" allowOverlap="1" wp14:anchorId="7D473EA6" wp14:editId="313B4F35">
                <wp:simplePos x="0" y="0"/>
                <wp:positionH relativeFrom="column">
                  <wp:posOffset>2175510</wp:posOffset>
                </wp:positionH>
                <wp:positionV relativeFrom="paragraph">
                  <wp:posOffset>257810</wp:posOffset>
                </wp:positionV>
                <wp:extent cx="609600" cy="263525"/>
                <wp:effectExtent l="0" t="0" r="8255" b="3175"/>
                <wp:wrapNone/>
                <wp:docPr id="77" name="Text Box 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9600" cy="2635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5E7608" w:rsidP="005E7608">
                            <w:r w:rsidRPr="00937B66">
                              <w:rPr>
                                <w:position w:val="-6"/>
                              </w:rPr>
                              <w:object w:dxaOrig="560" w:dyaOrig="279">
                                <v:shape id="_x0000_i1033" type="#_x0000_t75" style="width:27.95pt;height:13.75pt" o:ole="">
                                  <v:imagedata r:id="rId57" o:title=""/>
                                </v:shape>
                                <o:OLEObject Type="Embed" ProgID="Equation.DSMT4" ShapeID="_x0000_i1033" DrawAspect="Content" ObjectID="_1395058877" r:id="rId5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7" o:spid="_x0000_s1046" type="#_x0000_t202" style="position:absolute;left:0;text-align:left;margin-left:171.3pt;margin-top:20.3pt;width:48pt;height:20.75pt;z-index:25208524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" fillcolor="white [3201]" stroked="f" strokeweight=".5pt">
                <v:textbox>
                  <w:txbxContent>
                    <w:p w:rsidR="005E7608" w:rsidRDefault="005E7608" w:rsidP="005E7608">
                      <w:r w:rsidRPr="00937B66">
                        <w:rPr>
                          <w:position w:val="-6"/>
                        </w:rPr>
                        <w:object w:dxaOrig="560" w:dyaOrig="279">
                          <v:shape id="_x0000_i1048" type="#_x0000_t75" style="width:27.95pt;height:13.75pt" o:ole="">
                            <v:imagedata r:id="rId59" o:title=""/>
                          </v:shape>
                          <o:OLEObject Type="Embed" ProgID="Equation.DSMT4" ShapeID="_x0000_i1048" DrawAspect="Content" ObjectID="_1395045309" r:id="rId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8320" behindDoc="0" locked="0" layoutInCell="1" allowOverlap="1" wp14:anchorId="4B5A631E" wp14:editId="65995EF2">
                <wp:simplePos x="0" y="0"/>
                <wp:positionH relativeFrom="column">
                  <wp:posOffset>4302125</wp:posOffset>
                </wp:positionH>
                <wp:positionV relativeFrom="paragraph">
                  <wp:posOffset>254000</wp:posOffset>
                </wp:positionV>
                <wp:extent cx="94615" cy="287655"/>
                <wp:effectExtent l="0" t="0" r="19685" b="36195"/>
                <wp:wrapNone/>
                <wp:docPr id="68" name="Group 6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287655"/>
                          <a:chOff x="0" y="0"/>
                          <a:chExt cx="94615" cy="287655"/>
                        </a:xfrm>
                      </wpg:grpSpPr>
                      <wps:wsp>
                        <wps:cNvPr id="70" name="Straight Connector 7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2" name="Straight Connector 7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Straight Connector 7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4" name="Straight Connector 7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Straight Connector 7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Straight Connector 76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8" o:spid="_x0000_s1026" style="position:absolute;margin-left:338.75pt;margin-top:20pt;width:7.45pt;height:22.65pt;z-index:25208832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">
                <v:line id="Straight Connector 7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G5vJMMAAADbAAAADwAAAGRycy9kb3ducmV2LnhtbERPy2rCQBTdF/yH4Qrd1UkLrZpmIiIU&#10;SqhCEjfdXTI3D5q5EzNTE//eWRS6PJx3sptNL640us6ygudVBIK4srrjRsG5/HjagHAeWWNvmRTc&#10;yMEuXTwkGGs7cU7XwjcihLCLUUHr/RBL6aqWDLqVHYgDV9vRoA9wbKQecQrhppcvUfQmDXYcGloc&#10;6NBS9VP8GgVZua0PX9nxdHOX7xPV6yh/Lc5KPS7n/TsIT7P/F/+5P7WCdVgfvoQfINM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ubyTDAAAA2wAAAA8AAAAAAAAAAAAA&#10;AAAAoQIAAGRycy9kb3ducmV2LnhtbFBLBQYAAAAABAAEAPkAAACRAwAAAAA=&#10;" strokecolor="black [3213]" strokeweight="1pt"/>
                <v:line id="Straight Connector 7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0pER8YAAADbAAAADwAAAGRycy9kb3ducmV2LnhtbESPQWvCQBSE74X+h+UVvEizicVoUlcp&#10;LQUvIqYe7O2RfU1Cs29DdjXpv3cFocdhZr5hVpvRtOJCvWssK0iiGARxaXXDlYLj1+fzEoTzyBpb&#10;y6Tgjxxs1o8PK8y1HfhAl8JXIkDY5aig9r7LpXRlTQZdZDvi4P3Y3qAPsq+k7nEIcNPKWRyn0mDD&#10;YaHGjt5rKn+Ls1HwcUyHIqvmi2nyshsz3s9O3zuj1ORpfHsF4Wn0/+F7e6sVLBK4fQk/QK6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9KREfGAAAA2wAAAA8AAAAAAAAA&#10;AAAAAAAAoQIAAGRycy9kb3ducmV2LnhtbFBLBQYAAAAABAAEAPkAAACUAwAAAAA=&#10;" strokecolor="black [3213]" strokeweight="1pt"/>
                <v:line id="Straight Connector 7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BUyMMAAADbAAAADwAAAGRycy9kb3ducmV2LnhtbESPT4vCMBTE7wt+h/AEb2uq4LpWo4gg&#10;iKyC1Yu3R/P6B5uX2kSt394Iwh6HmfkNM1u0phJ3alxpWcGgH4EgTq0uOVdwOq6/f0E4j6yxskwK&#10;nuRgMe98zTDW9sEHuic+FwHCLkYFhfd1LKVLCzLo+rYmDl5mG4M+yCaXusFHgJtKDqPoRxosOSwU&#10;WNOqoPSS3IyC7XGSrf62u/3TXc97ysbRYZSclOp12+UUhKfW/4c/7Y1WMB7C+0v4AXL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vwVMjDAAAA2wAAAA8AAAAAAAAAAAAA&#10;AAAAoQIAAGRycy9kb3ducmV2LnhtbFBLBQYAAAAABAAEAPkAAACRAwAAAAA=&#10;" strokecolor="black [3213]" strokeweight="1pt"/>
                <v:line id="Straight Connector 7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NR/q8UAAADbAAAADwAAAGRycy9kb3ducmV2LnhtbESPT4vCMBTE78J+h/AEL4umKv6rRllc&#10;hL2IWD3o7dE822LzUpqsrd9+Iyx4HGbmN8xq05pSPKh2hWUFw0EEgji1uuBMwfm0689BOI+ssbRM&#10;Cp7kYLP+6Kww1rbhIz0Sn4kAYRejgtz7KpbSpTkZdANbEQfvZmuDPsg6k7rGJsBNKUdRNJUGCw4L&#10;OVa0zSm9J79Gwfd52iSLbDL7HI737YIPo8t1b5TqdduvJQhPrX+H/9s/WsFsDK8v4QfI9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NR/q8UAAADbAAAADwAAAAAAAAAA&#10;AAAAAAChAgAAZHJzL2Rvd25yZXYueG1sUEsFBgAAAAAEAAQA+QAAAJMDAAAAAA==&#10;" strokecolor="black [3213]" strokeweight="1pt"/>
                <v:line id="Straight Connector 7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1VpJ8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VWknxAAAANsAAAAPAAAAAAAAAAAA&#10;AAAAAKECAABkcnMvZG93bnJldi54bWxQSwUGAAAAAAQABAD5AAAAkgMAAAAA&#10;" strokecolor="black [3213]" strokeweight="1pt"/>
                <v:line id="Straight Connector 7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FCRMYAAADbAAAADwAAAGRycy9kb3ducmV2LnhtbESPQWvCQBSE74X+h+UVvJS6UYma1FWK&#10;IvQi0jSHentkX5PQ7NuQXZP4791CocdhZr5hNrvRNKKnztWWFcymEQjiwuqaSwX55/FlDcJ5ZI2N&#10;ZVJwIwe77ePDBlNtB/6gPvOlCBB2KSqovG9TKV1RkUE3tS1x8L5tZ9AH2ZVSdzgEuGnkPIqW0mDN&#10;YaHClvYVFT/Z1Sg45MshS8p49TxbnMaEz/Ovy8koNXka315BeBr9f/iv/a4VrGL4/RJ+gNze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BxQkTGAAAA2wAAAA8AAAAAAAAA&#10;AAAAAAAAoQIAAGRycy9kb3ducmV2LnhtbFBLBQYAAAAABAAEAPkAAACUAwAAAAA=&#10;" strokecolor="black [3213]" strokeweight="1pt"/>
                <v:line id="Straight Connector 76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tSy8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O4O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y1LL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2083200" behindDoc="0" locked="0" layoutInCell="1" allowOverlap="1" wp14:anchorId="47DC5D14" wp14:editId="6BEBA912">
                <wp:simplePos x="0" y="0"/>
                <wp:positionH relativeFrom="column">
                  <wp:posOffset>959485</wp:posOffset>
                </wp:positionH>
                <wp:positionV relativeFrom="paragraph">
                  <wp:posOffset>174625</wp:posOffset>
                </wp:positionV>
                <wp:extent cx="445770" cy="446405"/>
                <wp:effectExtent l="0" t="0" r="11430" b="10795"/>
                <wp:wrapNone/>
                <wp:docPr id="78" name="Group 7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770" cy="446405"/>
                          <a:chOff x="0" y="0"/>
                          <a:chExt cx="445770" cy="447675"/>
                        </a:xfrm>
                      </wpg:grpSpPr>
                      <wps:wsp>
                        <wps:cNvPr id="79" name="Oval 79"/>
                        <wps:cNvSpPr/>
                        <wps:spPr>
                          <a:xfrm>
                            <a:off x="0" y="0"/>
                            <a:ext cx="445770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Text Box 80"/>
                        <wps:cNvSpPr txBox="1"/>
                        <wps:spPr>
                          <a:xfrm>
                            <a:off x="99060" y="72390"/>
                            <a:ext cx="247650" cy="29146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E7608" w:rsidRDefault="005E7608" w:rsidP="005E7608">
                              <w:pPr>
                                <w:spacing w:after="0" w:line="1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793C98"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5E7608" w:rsidRDefault="005E7608" w:rsidP="005E7608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_</w:t>
                              </w:r>
                            </w:p>
                            <w:p w:rsidR="005E7608" w:rsidRPr="00793C98" w:rsidRDefault="005E7608" w:rsidP="005E7608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78" o:spid="_x0000_s1047" style="position:absolute;left:0;text-align:left;margin-left:75.55pt;margin-top:13.75pt;width:35.1pt;height:35.15pt;z-index:252083200" coordsize="445770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">
                <v:oval id="Oval 79" o:spid="_x0000_s1048" style="position:absolute;width:445770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C7XMIA&#10;AADbAAAADwAAAGRycy9kb3ducmV2LnhtbESPQYvCMBSE74L/ITzBm6ausGo1iggrHoTFrt6fzbOt&#10;Ni+libX995sFYY/DzHzDrDatKUVDtSssK5iMIxDEqdUFZwrOP1+jOQjnkTWWlklBRw42635vhbG2&#10;Lz5Rk/hMBAi7GBXk3lexlC7NyaAb24o4eDdbG/RB1pnUNb4C3JTyI4o+pcGCw0KOFe1ySh/J0yho&#10;7smxuHTXyXm2189vP5X7rmuUGg7a7RKEp9b/h9/tg1YwW8Dfl/AD5P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sLtcwgAAANsAAAAPAAAAAAAAAAAAAAAAAJgCAABkcnMvZG93&#10;bnJldi54bWxQSwUGAAAAAAQABAD1AAAAhwMAAAAA&#10;" fillcolor="white [3212]" strokecolor="black [3213]" strokeweight="1pt"/>
                <v:shape id="Text Box 80" o:spid="_x0000_s1049" type="#_x0000_t202" style="position:absolute;left:99060;top:72390;width:247650;height:2914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KlD8MAA&#10;AADbAAAADwAAAGRycy9kb3ducmV2LnhtbERPTWvCQBC9C/6HZYTedKMVCamrBEUqVhC1l96G7DQJ&#10;ZmdDdqrx33cPhR4f73u57l2j7tSF2rOB6SQBRVx4W3Np4PO6G6eggiBbbDyTgScFWK+GgyVm1j/4&#10;TPeLlCqGcMjQQCXSZlqHoiKHYeJb4sh9+86hRNiV2nb4iOGu0bMkWWiHNceGClvaVFTcLj/OwGH+&#10;hdtX+aCncH/K8/e0nYejMS+jPn8DJdTLv/jPvbcG0rg+fok/QK9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KlD8MAAAADbAAAADwAAAAAAAAAAAAAAAACYAgAAZHJzL2Rvd25y&#10;ZXYueG1sUEsFBgAAAAAEAAQA9QAAAIUDAAAAAA==&#10;" fillcolor="white [3201]" strokecolor="white [3212]" strokeweight=".5pt">
                  <v:textbox>
                    <w:txbxContent>
                      <w:p w:rsidR="005E7608" w:rsidRDefault="005E7608" w:rsidP="005E7608">
                        <w:pPr>
                          <w:spacing w:after="0" w:line="120" w:lineRule="exact"/>
                          <w:rPr>
                            <w:sz w:val="20"/>
                            <w:szCs w:val="20"/>
                          </w:rPr>
                        </w:pPr>
                        <w:r w:rsidRPr="00793C98"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5E7608" w:rsidRDefault="005E7608" w:rsidP="005E7608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_</w:t>
                        </w:r>
                      </w:p>
                      <w:p w:rsidR="005E7608" w:rsidRPr="00793C98" w:rsidRDefault="005E7608" w:rsidP="005E7608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9280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86404</wp:posOffset>
                </wp:positionV>
                <wp:extent cx="0" cy="426410"/>
                <wp:effectExtent l="76200" t="38100" r="57150" b="12065"/>
                <wp:wrapNone/>
                <wp:docPr id="108" name="Straight Arrow Connector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41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08" o:spid="_x0000_s1026" type="#_x0000_t32" style="position:absolute;margin-left:125.9pt;margin-top:6.8pt;width:0;height:33.6pt;flip:y;z-index:2521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" strokecolor="black [3040]">
                <v:stroke endarrow="block"/>
              </v:shape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5424" behindDoc="0" locked="0" layoutInCell="1" allowOverlap="1">
                <wp:simplePos x="0" y="0"/>
                <wp:positionH relativeFrom="column">
                  <wp:posOffset>3202781</wp:posOffset>
                </wp:positionH>
                <wp:positionV relativeFrom="paragraph">
                  <wp:posOffset>79534</wp:posOffset>
                </wp:positionV>
                <wp:extent cx="0" cy="426410"/>
                <wp:effectExtent l="76200" t="38100" r="57150" b="12065"/>
                <wp:wrapNone/>
                <wp:docPr id="223" name="Straight Arrow Connector 2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26410"/>
                        </a:xfrm>
                        <a:prstGeom prst="straightConnector1">
                          <a:avLst/>
                        </a:prstGeom>
                        <a:ln w="9525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223" o:spid="_x0000_s1026" type="#_x0000_t32" style="position:absolute;margin-left:252.2pt;margin-top:6.25pt;width:0;height:33.6pt;flip:y;z-index:2521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" strokecolor="black [3040]">
                <v:stroke endarrow="block"/>
              </v:shape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68864" behindDoc="0" locked="0" layoutInCell="1" allowOverlap="1" wp14:anchorId="38CC24FD" wp14:editId="0AB3C518">
                <wp:simplePos x="0" y="0"/>
                <wp:positionH relativeFrom="column">
                  <wp:posOffset>2378552</wp:posOffset>
                </wp:positionH>
                <wp:positionV relativeFrom="paragraph">
                  <wp:posOffset>287655</wp:posOffset>
                </wp:positionV>
                <wp:extent cx="316865" cy="325755"/>
                <wp:effectExtent l="0" t="0" r="8890" b="0"/>
                <wp:wrapNone/>
                <wp:docPr id="212" name="Text Box 2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16865" cy="3257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E7608" w:rsidRDefault="00FC4F92" w:rsidP="005E7608">
                            <w:r w:rsidRPr="00D428E3">
                              <w:rPr>
                                <w:position w:val="-12"/>
                              </w:rPr>
                              <w:object w:dxaOrig="200" w:dyaOrig="360">
                                <v:shape id="_x0000_i1034" type="#_x0000_t75" style="width:9.85pt;height:18.1pt" o:ole="">
                                  <v:imagedata r:id="rId61" o:title=""/>
                                </v:shape>
                                <o:OLEObject Type="Embed" ProgID="Equation.DSMT4" ShapeID="_x0000_i1034" DrawAspect="Content" ObjectID="_1395058878" r:id="rId6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12" o:spid="_x0000_s1050" type="#_x0000_t202" style="position:absolute;left:0;text-align:left;margin-left:187.3pt;margin-top:22.65pt;width:24.95pt;height:25.65pt;z-index:252068864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" fillcolor="white [3201]" stroked="f" strokeweight=".5pt">
                <v:textbox>
                  <w:txbxContent>
                    <w:p w:rsidR="005E7608" w:rsidRDefault="00FC4F92" w:rsidP="005E7608">
                      <w:r w:rsidRPr="00D428E3">
                        <w:rPr>
                          <w:position w:val="-12"/>
                        </w:rPr>
                        <w:object w:dxaOrig="200" w:dyaOrig="360">
                          <v:shape id="_x0000_i1049" type="#_x0000_t75" style="width:9.85pt;height:18.1pt" o:ole="">
                            <v:imagedata r:id="rId63" o:title=""/>
                          </v:shape>
                          <o:OLEObject Type="Embed" ProgID="Equation.DSMT4" ShapeID="_x0000_i1049" DrawAspect="Content" ObjectID="_1395045310" r:id="rId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7536" behindDoc="0" locked="0" layoutInCell="1" allowOverlap="1" wp14:anchorId="2D9CF2A0" wp14:editId="7914B3D8">
                <wp:simplePos x="0" y="0"/>
                <wp:positionH relativeFrom="column">
                  <wp:posOffset>2699385</wp:posOffset>
                </wp:positionH>
                <wp:positionV relativeFrom="paragraph">
                  <wp:posOffset>334010</wp:posOffset>
                </wp:positionV>
                <wp:extent cx="0" cy="210185"/>
                <wp:effectExtent l="76200" t="0" r="57150" b="56515"/>
                <wp:wrapNone/>
                <wp:docPr id="215" name="Straight Arrow Connector 2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210185"/>
                        </a:xfrm>
                        <a:prstGeom prst="straightConnector1">
                          <a:avLst/>
                        </a:prstGeom>
                        <a:ln w="12700"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Straight Arrow Connector 215" o:spid="_x0000_s1026" type="#_x0000_t32" style="position:absolute;margin-left:212.55pt;margin-top:26.3pt;width:0;height:16.55pt;z-index:252097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" strokecolor="black [3040]" strokeweight="1pt">
                <v:stroke endarrow="block"/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9104" behindDoc="0" locked="0" layoutInCell="1" allowOverlap="1" wp14:anchorId="2A446FDD" wp14:editId="1E8437A5">
                <wp:simplePos x="0" y="0"/>
                <wp:positionH relativeFrom="column">
                  <wp:posOffset>4350385</wp:posOffset>
                </wp:positionH>
                <wp:positionV relativeFrom="paragraph">
                  <wp:posOffset>200025</wp:posOffset>
                </wp:positionV>
                <wp:extent cx="0" cy="511175"/>
                <wp:effectExtent l="0" t="0" r="19050" b="22225"/>
                <wp:wrapNone/>
                <wp:docPr id="81" name="Straight Connector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0" cy="51117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1" o:spid="_x0000_s1026" style="position:absolute;flip:x y;z-index:25207910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42.55pt,15.75pt" to="342.55pt,5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" strokecolor="black [3040]" strokeweight="1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82176" behindDoc="0" locked="0" layoutInCell="1" allowOverlap="1" wp14:anchorId="51577DEC" wp14:editId="24869D6E">
                <wp:simplePos x="0" y="0"/>
                <wp:positionH relativeFrom="column">
                  <wp:posOffset>1183481</wp:posOffset>
                </wp:positionH>
                <wp:positionV relativeFrom="paragraph">
                  <wp:posOffset>282894</wp:posOffset>
                </wp:positionV>
                <wp:extent cx="0" cy="411955"/>
                <wp:effectExtent l="0" t="0" r="19050" b="26670"/>
                <wp:wrapNone/>
                <wp:docPr id="82" name="Straight Connector 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119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2" o:spid="_x0000_s1026" style="position:absolute;flip:y;z-index:2520821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93.2pt,22.3pt" to="93.2pt,5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" strokecolor="black [3040]" strokeweight="1pt"/>
            </w:pict>
          </mc:Fallback>
        </mc:AlternateContent>
      </w:r>
    </w:p>
    <w:p w:rsidR="005E7608" w:rsidRDefault="00885729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28256" behindDoc="0" locked="0" layoutInCell="1" allowOverlap="1">
                <wp:simplePos x="0" y="0"/>
                <wp:positionH relativeFrom="column">
                  <wp:posOffset>1598951</wp:posOffset>
                </wp:positionH>
                <wp:positionV relativeFrom="paragraph">
                  <wp:posOffset>174034</wp:posOffset>
                </wp:positionV>
                <wp:extent cx="502920" cy="0"/>
                <wp:effectExtent l="0" t="0" r="11430" b="19050"/>
                <wp:wrapNone/>
                <wp:docPr id="107" name="Straight Connector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07" o:spid="_x0000_s1026" style="position:absolute;z-index:2521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5.9pt,13.7pt" to="165.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" strokecolor="black [3040]"/>
            </w:pict>
          </mc:Fallback>
        </mc:AlternateContent>
      </w:r>
      <w:r w:rsidR="00410F2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4400" behindDoc="0" locked="0" layoutInCell="1" allowOverlap="1">
                <wp:simplePos x="0" y="0"/>
                <wp:positionH relativeFrom="column">
                  <wp:posOffset>3202781</wp:posOffset>
                </wp:positionH>
                <wp:positionV relativeFrom="paragraph">
                  <wp:posOffset>167164</wp:posOffset>
                </wp:positionV>
                <wp:extent cx="502920" cy="0"/>
                <wp:effectExtent l="0" t="0" r="11430" b="19050"/>
                <wp:wrapNone/>
                <wp:docPr id="222" name="Straight Connector 2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0292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2" o:spid="_x0000_s1026" style="position:absolute;z-index:2521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52.2pt,13.15pt" to="291.8pt,1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" strokecolor="black [3040]"/>
            </w:pict>
          </mc:Fallback>
        </mc:AlternateContent>
      </w:r>
      <w:r w:rsidR="00FC4F92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06752" behindDoc="0" locked="0" layoutInCell="1" allowOverlap="1" wp14:anchorId="7461A5D2" wp14:editId="61236D76">
                <wp:simplePos x="0" y="0"/>
                <wp:positionH relativeFrom="column">
                  <wp:posOffset>1171575</wp:posOffset>
                </wp:positionH>
                <wp:positionV relativeFrom="paragraph">
                  <wp:posOffset>320675</wp:posOffset>
                </wp:positionV>
                <wp:extent cx="45085" cy="45720"/>
                <wp:effectExtent l="0" t="0" r="12065" b="11430"/>
                <wp:wrapNone/>
                <wp:docPr id="17" name="Oval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7" o:spid="_x0000_s1026" style="position:absolute;margin-left:92.25pt;margin-top:25.25pt;width:3.55pt;height:3.6pt;z-index:252106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6032" behindDoc="0" locked="0" layoutInCell="1" allowOverlap="1" wp14:anchorId="272B3198" wp14:editId="3F1A5302">
                <wp:simplePos x="0" y="0"/>
                <wp:positionH relativeFrom="column">
                  <wp:posOffset>4327843</wp:posOffset>
                </wp:positionH>
                <wp:positionV relativeFrom="paragraph">
                  <wp:posOffset>330835</wp:posOffset>
                </wp:positionV>
                <wp:extent cx="45085" cy="45720"/>
                <wp:effectExtent l="0" t="0" r="12065" b="11430"/>
                <wp:wrapNone/>
                <wp:docPr id="141" name="Oval 1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141" o:spid="_x0000_s1026" style="position:absolute;margin-left:340.8pt;margin-top:26.05pt;width:3.55pt;height:3.6pt;z-index:252076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" fillcolor="black [3213]" strokecolor="black [3213]" strokeweight="2pt"/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72960" behindDoc="0" locked="0" layoutInCell="1" allowOverlap="1" wp14:anchorId="6FEF55CE" wp14:editId="4BBBB71F">
                <wp:simplePos x="0" y="0"/>
                <wp:positionH relativeFrom="column">
                  <wp:posOffset>2677160</wp:posOffset>
                </wp:positionH>
                <wp:positionV relativeFrom="paragraph">
                  <wp:posOffset>330200</wp:posOffset>
                </wp:positionV>
                <wp:extent cx="45085" cy="45720"/>
                <wp:effectExtent l="0" t="0" r="12065" b="11430"/>
                <wp:wrapNone/>
                <wp:docPr id="84" name="Oval 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5085" cy="4572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Oval 84" o:spid="_x0000_s1026" style="position:absolute;margin-left:210.8pt;margin-top:26pt;width:3.55pt;height:3.6pt;z-index:252072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" fillcolor="black [3213]" strokecolor="black [3213]" strokeweight="2pt"/>
            </w:pict>
          </mc:Fallback>
        </mc:AlternateContent>
      </w:r>
    </w:p>
    <w:p w:rsidR="005E7608" w:rsidRDefault="00FC4F92" w:rsidP="005E7608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8016" behindDoc="0" locked="0" layoutInCell="1" allowOverlap="1" wp14:anchorId="61BC2D61" wp14:editId="0B25CED0">
                <wp:simplePos x="0" y="0"/>
                <wp:positionH relativeFrom="column">
                  <wp:posOffset>1090930</wp:posOffset>
                </wp:positionH>
                <wp:positionV relativeFrom="paragraph">
                  <wp:posOffset>52705</wp:posOffset>
                </wp:positionV>
                <wp:extent cx="237490" cy="274320"/>
                <wp:effectExtent l="0" t="0" r="0" b="0"/>
                <wp:wrapNone/>
                <wp:docPr id="38" name="Text Box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749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f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8" o:spid="_x0000_s1051" type="#_x0000_t202" style="position:absolute;left:0;text-align:left;margin-left:85.9pt;margin-top:4.15pt;width:18.7pt;height:21.6pt;z-index:25211801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f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5968" behindDoc="0" locked="0" layoutInCell="1" allowOverlap="1" wp14:anchorId="7C604297" wp14:editId="13E7985D">
                <wp:simplePos x="0" y="0"/>
                <wp:positionH relativeFrom="column">
                  <wp:posOffset>2593340</wp:posOffset>
                </wp:positionH>
                <wp:positionV relativeFrom="paragraph">
                  <wp:posOffset>62389</wp:posOffset>
                </wp:positionV>
                <wp:extent cx="243997" cy="274320"/>
                <wp:effectExtent l="0" t="0" r="3810" b="0"/>
                <wp:wrapNone/>
                <wp:docPr id="37" name="Text Box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997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e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7" o:spid="_x0000_s1052" type="#_x0000_t202" style="position:absolute;left:0;text-align:left;margin-left:204.2pt;margin-top:4.9pt;width:19.2pt;height:21.6pt;z-index:2521159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e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13920" behindDoc="0" locked="0" layoutInCell="1" allowOverlap="1" wp14:anchorId="6A1BD563" wp14:editId="48D6239C">
                <wp:simplePos x="0" y="0"/>
                <wp:positionH relativeFrom="column">
                  <wp:posOffset>4206240</wp:posOffset>
                </wp:positionH>
                <wp:positionV relativeFrom="paragraph">
                  <wp:posOffset>59055</wp:posOffset>
                </wp:positionV>
                <wp:extent cx="262890" cy="274320"/>
                <wp:effectExtent l="0" t="0" r="3810" b="0"/>
                <wp:wrapNone/>
                <wp:docPr id="36" name="Text Box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62890" cy="2743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FC4F92" w:rsidRDefault="00FC4F92">
                            <w:proofErr w:type="gramStart"/>
                            <w:r>
                              <w:t>d</w:t>
                            </w:r>
                            <w:proofErr w:type="gramEnd"/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36" o:spid="_x0000_s1053" type="#_x0000_t202" style="position:absolute;left:0;text-align:left;margin-left:331.2pt;margin-top:4.65pt;width:20.7pt;height:21.6pt;z-index:25211392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" fillcolor="white [3201]" stroked="f" strokeweight=".5pt">
                <v:textbox>
                  <w:txbxContent>
                    <w:p w:rsidR="00FC4F92" w:rsidRDefault="00FC4F92">
                      <w:proofErr w:type="gramStart"/>
                      <w:r>
                        <w:t>d</w:t>
                      </w:r>
                      <w:proofErr w:type="gramEnd"/>
                    </w:p>
                  </w:txbxContent>
                </v:textbox>
              </v:shape>
            </w:pict>
          </mc:Fallback>
        </mc:AlternateContent>
      </w:r>
      <w:r w:rsidR="005E760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091392" behindDoc="0" locked="0" layoutInCell="1" allowOverlap="1" wp14:anchorId="6AA135CC" wp14:editId="4599BD6F">
                <wp:simplePos x="0" y="0"/>
                <wp:positionH relativeFrom="column">
                  <wp:posOffset>1183481</wp:posOffset>
                </wp:positionH>
                <wp:positionV relativeFrom="paragraph">
                  <wp:posOffset>9684</wp:posOffset>
                </wp:positionV>
                <wp:extent cx="3169444" cy="0"/>
                <wp:effectExtent l="0" t="0" r="12065" b="19050"/>
                <wp:wrapNone/>
                <wp:docPr id="85" name="Straight Connector 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69444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85" o:spid="_x0000_s1026" style="position:absolute;z-index:2520913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93.2pt,.75pt" to="342.75pt,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" strokecolor="black [3040]" strokeweight="1pt"/>
            </w:pict>
          </mc:Fallback>
        </mc:AlternateContent>
      </w:r>
    </w:p>
    <w:p w:rsidR="00897D6D" w:rsidRDefault="00897D6D" w:rsidP="005E7608">
      <w:pPr>
        <w:tabs>
          <w:tab w:val="left" w:pos="720"/>
        </w:tabs>
        <w:ind w:left="720" w:hanging="720"/>
        <w:rPr>
          <w:b/>
          <w:sz w:val="24"/>
          <w:szCs w:val="24"/>
        </w:rPr>
      </w:pPr>
    </w:p>
    <w:p w:rsidR="000C1FC2" w:rsidRPr="00897D6D" w:rsidRDefault="00026E5D" w:rsidP="005E7608">
      <w:pPr>
        <w:tabs>
          <w:tab w:val="left" w:pos="720"/>
        </w:tabs>
        <w:ind w:left="720" w:hanging="720"/>
        <w:rPr>
          <w:b/>
          <w:sz w:val="24"/>
          <w:szCs w:val="24"/>
        </w:rPr>
      </w:pPr>
      <w:r>
        <w:rPr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2137472" behindDoc="0" locked="0" layoutInCell="1" allowOverlap="1">
                <wp:simplePos x="0" y="0"/>
                <wp:positionH relativeFrom="column">
                  <wp:posOffset>4754880</wp:posOffset>
                </wp:positionH>
                <wp:positionV relativeFrom="paragraph">
                  <wp:posOffset>600794</wp:posOffset>
                </wp:positionV>
                <wp:extent cx="777240" cy="0"/>
                <wp:effectExtent l="0" t="0" r="22860" b="19050"/>
                <wp:wrapNone/>
                <wp:docPr id="225" name="Straight Connector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7724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25" o:spid="_x0000_s1026" style="position:absolute;z-index:2521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74.4pt,47.3pt" to="435.6pt,47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" strokecolor="black [3040]"/>
            </w:pict>
          </mc:Fallback>
        </mc:AlternateContent>
      </w:r>
      <w:r w:rsidR="008050AD" w:rsidRPr="00897D6D">
        <w:rPr>
          <w:b/>
          <w:sz w:val="24"/>
          <w:szCs w:val="24"/>
        </w:rPr>
        <w:t xml:space="preserve"> </w:t>
      </w:r>
      <w:r w:rsidRPr="00026E5D">
        <w:rPr>
          <w:b/>
          <w:position w:val="-190"/>
          <w:sz w:val="24"/>
          <w:szCs w:val="24"/>
        </w:rPr>
        <w:object w:dxaOrig="8600" w:dyaOrig="3920">
          <v:shape id="_x0000_i1025" type="#_x0000_t75" style="width:430pt;height:196pt" o:ole="">
            <v:imagedata r:id="rId65" o:title=""/>
          </v:shape>
          <o:OLEObject Type="Embed" ProgID="Equation.DSMT4" ShapeID="_x0000_i1025" DrawAspect="Content" ObjectID="_1395058870" r:id="rId66"/>
        </w:object>
      </w: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0C1FC2" w:rsidRDefault="000C1FC2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D40D8A" w:rsidRDefault="00D40D8A">
      <w:pPr>
        <w:rPr>
          <w:sz w:val="24"/>
          <w:szCs w:val="24"/>
        </w:rPr>
      </w:pPr>
    </w:p>
    <w:p w:rsidR="002864A3" w:rsidRDefault="00D40D8A">
      <w:pPr>
        <w:rPr>
          <w:sz w:val="24"/>
          <w:szCs w:val="24"/>
        </w:rPr>
      </w:pPr>
      <w:proofErr w:type="gramStart"/>
      <w:r>
        <w:rPr>
          <w:sz w:val="24"/>
          <w:szCs w:val="24"/>
        </w:rPr>
        <w:t>Ans.</w:t>
      </w:r>
      <w:proofErr w:type="gramEnd"/>
      <w:r>
        <w:rPr>
          <w:sz w:val="24"/>
          <w:szCs w:val="24"/>
        </w:rPr>
        <w:t xml:space="preserve">   </w:t>
      </w:r>
      <w:r w:rsidR="00954B70" w:rsidRPr="00D40D8A">
        <w:rPr>
          <w:position w:val="-12"/>
          <w:sz w:val="24"/>
          <w:szCs w:val="24"/>
        </w:rPr>
        <w:object w:dxaOrig="4340" w:dyaOrig="360">
          <v:shape id="_x0000_i1026" type="#_x0000_t75" style="width:217pt;height:18pt" o:ole="">
            <v:imagedata r:id="rId67" o:title=""/>
          </v:shape>
          <o:OLEObject Type="Embed" ProgID="Equation.DSMT4" ShapeID="_x0000_i1026" DrawAspect="Content" ObjectID="_1395058871" r:id="rId68"/>
        </w:object>
      </w:r>
      <w:r>
        <w:rPr>
          <w:sz w:val="24"/>
          <w:szCs w:val="24"/>
        </w:rPr>
        <w:t xml:space="preserve"> </w:t>
      </w:r>
    </w:p>
    <w:sectPr w:rsidR="002864A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1039E5"/>
    <w:multiLevelType w:val="hybridMultilevel"/>
    <w:tmpl w:val="10D0813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26E5D"/>
    <w:rsid w:val="00037475"/>
    <w:rsid w:val="0005139E"/>
    <w:rsid w:val="000579CF"/>
    <w:rsid w:val="000A6F57"/>
    <w:rsid w:val="000C1FC2"/>
    <w:rsid w:val="00110466"/>
    <w:rsid w:val="00136D4E"/>
    <w:rsid w:val="0013744A"/>
    <w:rsid w:val="0018231B"/>
    <w:rsid w:val="001F3EB3"/>
    <w:rsid w:val="001F5D9B"/>
    <w:rsid w:val="002316CD"/>
    <w:rsid w:val="00243273"/>
    <w:rsid w:val="00253AED"/>
    <w:rsid w:val="002602BB"/>
    <w:rsid w:val="00261726"/>
    <w:rsid w:val="002864A3"/>
    <w:rsid w:val="002B383F"/>
    <w:rsid w:val="002C4E9F"/>
    <w:rsid w:val="002F7D98"/>
    <w:rsid w:val="00325A05"/>
    <w:rsid w:val="003500F7"/>
    <w:rsid w:val="0035011F"/>
    <w:rsid w:val="0037726A"/>
    <w:rsid w:val="00387D48"/>
    <w:rsid w:val="0039389D"/>
    <w:rsid w:val="003B1854"/>
    <w:rsid w:val="003C6F43"/>
    <w:rsid w:val="003F2849"/>
    <w:rsid w:val="00410F2E"/>
    <w:rsid w:val="004424B4"/>
    <w:rsid w:val="004536FF"/>
    <w:rsid w:val="00455341"/>
    <w:rsid w:val="0047225C"/>
    <w:rsid w:val="0049169F"/>
    <w:rsid w:val="00494381"/>
    <w:rsid w:val="004A3AAD"/>
    <w:rsid w:val="004F5FA6"/>
    <w:rsid w:val="005249DC"/>
    <w:rsid w:val="00530230"/>
    <w:rsid w:val="005556BC"/>
    <w:rsid w:val="005846E7"/>
    <w:rsid w:val="005B2358"/>
    <w:rsid w:val="005B5157"/>
    <w:rsid w:val="005B77FB"/>
    <w:rsid w:val="005C6CDC"/>
    <w:rsid w:val="005C7DDA"/>
    <w:rsid w:val="005E7608"/>
    <w:rsid w:val="005F0534"/>
    <w:rsid w:val="005F4B31"/>
    <w:rsid w:val="00602221"/>
    <w:rsid w:val="006034EA"/>
    <w:rsid w:val="006138FF"/>
    <w:rsid w:val="00614A35"/>
    <w:rsid w:val="006157CD"/>
    <w:rsid w:val="006335B2"/>
    <w:rsid w:val="00635504"/>
    <w:rsid w:val="00664B63"/>
    <w:rsid w:val="00671336"/>
    <w:rsid w:val="00680A1A"/>
    <w:rsid w:val="0069209F"/>
    <w:rsid w:val="006956AC"/>
    <w:rsid w:val="0069707D"/>
    <w:rsid w:val="006C1D8E"/>
    <w:rsid w:val="00703E53"/>
    <w:rsid w:val="00724F02"/>
    <w:rsid w:val="0075570E"/>
    <w:rsid w:val="00756EE5"/>
    <w:rsid w:val="00774BF3"/>
    <w:rsid w:val="00793C98"/>
    <w:rsid w:val="007A0B8C"/>
    <w:rsid w:val="007A49EB"/>
    <w:rsid w:val="007C5B14"/>
    <w:rsid w:val="007F4996"/>
    <w:rsid w:val="008050AD"/>
    <w:rsid w:val="00806FA1"/>
    <w:rsid w:val="00813BF6"/>
    <w:rsid w:val="00815623"/>
    <w:rsid w:val="0082611A"/>
    <w:rsid w:val="00844C3B"/>
    <w:rsid w:val="00853B79"/>
    <w:rsid w:val="008605D8"/>
    <w:rsid w:val="0086277D"/>
    <w:rsid w:val="00864DB4"/>
    <w:rsid w:val="00865587"/>
    <w:rsid w:val="00871ABE"/>
    <w:rsid w:val="00885729"/>
    <w:rsid w:val="00897D6D"/>
    <w:rsid w:val="008A77C2"/>
    <w:rsid w:val="008D55CB"/>
    <w:rsid w:val="008E4659"/>
    <w:rsid w:val="008F5344"/>
    <w:rsid w:val="00937B66"/>
    <w:rsid w:val="00954B70"/>
    <w:rsid w:val="009605E4"/>
    <w:rsid w:val="00962021"/>
    <w:rsid w:val="00965111"/>
    <w:rsid w:val="009755DB"/>
    <w:rsid w:val="00986FAF"/>
    <w:rsid w:val="0099547F"/>
    <w:rsid w:val="009B09D6"/>
    <w:rsid w:val="009D1E6B"/>
    <w:rsid w:val="009D256A"/>
    <w:rsid w:val="00A1020E"/>
    <w:rsid w:val="00A130FA"/>
    <w:rsid w:val="00A42373"/>
    <w:rsid w:val="00A77C1A"/>
    <w:rsid w:val="00A91173"/>
    <w:rsid w:val="00AA12B4"/>
    <w:rsid w:val="00AB6329"/>
    <w:rsid w:val="00AB669B"/>
    <w:rsid w:val="00AD578B"/>
    <w:rsid w:val="00B062C9"/>
    <w:rsid w:val="00B2339F"/>
    <w:rsid w:val="00B40591"/>
    <w:rsid w:val="00B644C4"/>
    <w:rsid w:val="00B907CA"/>
    <w:rsid w:val="00BA3DBC"/>
    <w:rsid w:val="00BA40B0"/>
    <w:rsid w:val="00BE4B7D"/>
    <w:rsid w:val="00BE7405"/>
    <w:rsid w:val="00BF5978"/>
    <w:rsid w:val="00C57FBA"/>
    <w:rsid w:val="00C63EB4"/>
    <w:rsid w:val="00CA3792"/>
    <w:rsid w:val="00CA6FC5"/>
    <w:rsid w:val="00CE632D"/>
    <w:rsid w:val="00CF4941"/>
    <w:rsid w:val="00CF547F"/>
    <w:rsid w:val="00D13FD4"/>
    <w:rsid w:val="00D21BDB"/>
    <w:rsid w:val="00D25A4E"/>
    <w:rsid w:val="00D40D8A"/>
    <w:rsid w:val="00D51002"/>
    <w:rsid w:val="00D6119D"/>
    <w:rsid w:val="00D63282"/>
    <w:rsid w:val="00D903AF"/>
    <w:rsid w:val="00D955C0"/>
    <w:rsid w:val="00DB0B12"/>
    <w:rsid w:val="00DC1A50"/>
    <w:rsid w:val="00DE767E"/>
    <w:rsid w:val="00E327C6"/>
    <w:rsid w:val="00E51C92"/>
    <w:rsid w:val="00EA3F2C"/>
    <w:rsid w:val="00EB61B7"/>
    <w:rsid w:val="00EB6A33"/>
    <w:rsid w:val="00F06000"/>
    <w:rsid w:val="00F2354D"/>
    <w:rsid w:val="00F57660"/>
    <w:rsid w:val="00FA16AC"/>
    <w:rsid w:val="00FB503E"/>
    <w:rsid w:val="00FC4F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37B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37B66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EB6A3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51" Type="http://schemas.openxmlformats.org/officeDocument/2006/relationships/image" Target="media/image16.wmf"/><Relationship Id="rId3" Type="http://schemas.microsoft.com/office/2007/relationships/stylesWithEffects" Target="stylesWithEffects.xml"/><Relationship Id="rId42" Type="http://schemas.openxmlformats.org/officeDocument/2006/relationships/oleObject" Target="embeddings/oleObject3.bin"/><Relationship Id="rId47" Type="http://schemas.openxmlformats.org/officeDocument/2006/relationships/image" Target="media/image15.wmf"/><Relationship Id="rId50" Type="http://schemas.openxmlformats.org/officeDocument/2006/relationships/oleObject" Target="embeddings/oleObject5.bin"/><Relationship Id="rId55" Type="http://schemas.openxmlformats.org/officeDocument/2006/relationships/image" Target="media/image17.wmf"/><Relationship Id="rId63" Type="http://schemas.openxmlformats.org/officeDocument/2006/relationships/image" Target="media/image19.wmf"/><Relationship Id="rId68" Type="http://schemas.openxmlformats.org/officeDocument/2006/relationships/oleObject" Target="embeddings/oleObject10.bin"/><Relationship Id="rId7" Type="http://schemas.openxmlformats.org/officeDocument/2006/relationships/oleObject" Target="embeddings/oleObject1.bin"/><Relationship Id="rId38" Type="http://schemas.openxmlformats.org/officeDocument/2006/relationships/image" Target="media/image13.wmf"/><Relationship Id="rId46" Type="http://schemas.openxmlformats.org/officeDocument/2006/relationships/oleObject" Target="embeddings/oleObject4.bin"/><Relationship Id="rId59" Type="http://schemas.openxmlformats.org/officeDocument/2006/relationships/image" Target="media/image18.wmf"/><Relationship Id="rId67" Type="http://schemas.openxmlformats.org/officeDocument/2006/relationships/image" Target="media/image10.wmf"/><Relationship Id="rId2" Type="http://schemas.openxmlformats.org/officeDocument/2006/relationships/styles" Target="styles.xml"/><Relationship Id="rId41" Type="http://schemas.openxmlformats.org/officeDocument/2006/relationships/image" Target="media/image3.wmf"/><Relationship Id="rId54" Type="http://schemas.openxmlformats.org/officeDocument/2006/relationships/oleObject" Target="embeddings/oleObject6.bin"/><Relationship Id="rId62" Type="http://schemas.openxmlformats.org/officeDocument/2006/relationships/oleObject" Target="embeddings/oleObject8.bin"/><Relationship Id="rId7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40" Type="http://schemas.openxmlformats.org/officeDocument/2006/relationships/oleObject" Target="embeddings/oleObject22.bin"/><Relationship Id="rId45" Type="http://schemas.openxmlformats.org/officeDocument/2006/relationships/image" Target="media/image4.wmf"/><Relationship Id="rId53" Type="http://schemas.openxmlformats.org/officeDocument/2006/relationships/image" Target="media/image6.wmf"/><Relationship Id="rId58" Type="http://schemas.openxmlformats.org/officeDocument/2006/relationships/oleObject" Target="embeddings/oleObject7.bin"/><Relationship Id="rId66" Type="http://schemas.openxmlformats.org/officeDocument/2006/relationships/oleObject" Target="embeddings/oleObject9.bin"/><Relationship Id="rId5" Type="http://schemas.openxmlformats.org/officeDocument/2006/relationships/webSettings" Target="webSettings.xml"/><Relationship Id="rId49" Type="http://schemas.openxmlformats.org/officeDocument/2006/relationships/image" Target="media/image5.wmf"/><Relationship Id="rId57" Type="http://schemas.openxmlformats.org/officeDocument/2006/relationships/image" Target="media/image7.wmf"/><Relationship Id="rId61" Type="http://schemas.openxmlformats.org/officeDocument/2006/relationships/image" Target="media/image8.wmf"/><Relationship Id="rId44" Type="http://schemas.openxmlformats.org/officeDocument/2006/relationships/oleObject" Target="embeddings/oleObject24.bin"/><Relationship Id="rId52" Type="http://schemas.openxmlformats.org/officeDocument/2006/relationships/oleObject" Target="embeddings/oleObject28.bin"/><Relationship Id="rId60" Type="http://schemas.openxmlformats.org/officeDocument/2006/relationships/oleObject" Target="embeddings/oleObject32.bin"/><Relationship Id="rId65" Type="http://schemas.openxmlformats.org/officeDocument/2006/relationships/image" Target="media/image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43" Type="http://schemas.openxmlformats.org/officeDocument/2006/relationships/image" Target="media/image14.wmf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0.bin"/><Relationship Id="rId64" Type="http://schemas.openxmlformats.org/officeDocument/2006/relationships/oleObject" Target="embeddings/oleObject34.bin"/><Relationship Id="rId6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</Pages>
  <Words>35</Words>
  <Characters>202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8</cp:revision>
  <dcterms:created xsi:type="dcterms:W3CDTF">2012-04-04T18:45:00Z</dcterms:created>
  <dcterms:modified xsi:type="dcterms:W3CDTF">2012-04-04T1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